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F2BAF" w:rsidRDefault="009436B5" w:rsidP="00B327AA">
      <w:pPr>
        <w:spacing w:line="240" w:lineRule="auto"/>
      </w:pPr>
      <w:r>
        <w:t>Math 1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 ________________________</w:t>
      </w:r>
    </w:p>
    <w:p w:rsidR="009436B5" w:rsidRPr="00AF7E4E" w:rsidRDefault="003F331C" w:rsidP="00B327AA">
      <w:pPr>
        <w:spacing w:line="240" w:lineRule="auto"/>
      </w:pPr>
      <w:r>
        <w:rPr>
          <w:b/>
        </w:rPr>
        <w:t xml:space="preserve">Lesson 1-1 </w:t>
      </w:r>
      <w:r w:rsidR="009436B5" w:rsidRPr="00AF7E4E">
        <w:rPr>
          <w:b/>
        </w:rPr>
        <w:t>Solving Equations</w:t>
      </w:r>
      <w:r w:rsidR="00AF7E4E">
        <w:rPr>
          <w:b/>
        </w:rPr>
        <w:tab/>
      </w:r>
      <w:r w:rsidR="00AF7E4E">
        <w:rPr>
          <w:b/>
        </w:rPr>
        <w:tab/>
      </w:r>
      <w:r w:rsidR="00AF7E4E">
        <w:rPr>
          <w:b/>
        </w:rPr>
        <w:tab/>
      </w:r>
      <w:r w:rsidR="00AF7E4E">
        <w:rPr>
          <w:b/>
        </w:rPr>
        <w:tab/>
      </w:r>
      <w:r w:rsidR="00AF7E4E">
        <w:rPr>
          <w:b/>
        </w:rPr>
        <w:tab/>
      </w:r>
      <w:r w:rsidR="00AF7E4E">
        <w:rPr>
          <w:b/>
        </w:rPr>
        <w:tab/>
      </w:r>
      <w:r w:rsidR="00AF7E4E">
        <w:rPr>
          <w:b/>
        </w:rPr>
        <w:tab/>
      </w:r>
      <w:r w:rsidR="00AF7E4E">
        <w:rPr>
          <w:b/>
        </w:rPr>
        <w:tab/>
      </w:r>
      <w:r w:rsidR="00AF7E4E">
        <w:t>Date________</w:t>
      </w:r>
    </w:p>
    <w:p w:rsidR="009436B5" w:rsidRDefault="009436B5"/>
    <w:p w:rsidR="009436B5" w:rsidRDefault="009436B5">
      <w:r>
        <w:t xml:space="preserve">Learning Goals:  </w:t>
      </w:r>
    </w:p>
    <w:p w:rsidR="009436B5" w:rsidRPr="009436B5" w:rsidRDefault="009436B5" w:rsidP="009436B5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b/>
          <w:i/>
        </w:rPr>
      </w:pPr>
      <w:r w:rsidRPr="009436B5">
        <w:rPr>
          <w:rFonts w:ascii="Times New Roman" w:hAnsi="Times New Roman" w:cs="Times New Roman"/>
          <w:i/>
        </w:rPr>
        <w:t xml:space="preserve">I can solve </w:t>
      </w:r>
      <w:r w:rsidR="00F06782">
        <w:rPr>
          <w:rFonts w:ascii="Times New Roman" w:hAnsi="Times New Roman" w:cs="Times New Roman"/>
          <w:i/>
        </w:rPr>
        <w:t>equations</w:t>
      </w:r>
      <w:r w:rsidRPr="009436B5">
        <w:rPr>
          <w:rFonts w:ascii="Times New Roman" w:hAnsi="Times New Roman" w:cs="Times New Roman"/>
          <w:i/>
        </w:rPr>
        <w:t xml:space="preserve"> for a specified variable.</w:t>
      </w:r>
    </w:p>
    <w:p w:rsidR="009436B5" w:rsidRDefault="009436B5"/>
    <w:p w:rsidR="009436B5" w:rsidRDefault="009436B5">
      <w:r>
        <w:t>Solve the following</w:t>
      </w:r>
      <w:r w:rsidR="00B80607">
        <w:t xml:space="preserve"> equations.  If necessary, round to the nearest thousandth.</w:t>
      </w:r>
    </w:p>
    <w:p w:rsidR="009436B5" w:rsidRDefault="009436B5"/>
    <w:p w:rsidR="009436B5" w:rsidRDefault="009436B5">
      <w:r>
        <w:t xml:space="preserve">1.   </w:t>
      </w:r>
      <w:r w:rsidRPr="009436B5">
        <w:rPr>
          <w:position w:val="-6"/>
        </w:rPr>
        <w:object w:dxaOrig="9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14.25pt" o:ole="">
            <v:imagedata r:id="rId5" o:title=""/>
          </v:shape>
          <o:OLEObject Type="Embed" ProgID="Equation.DSMT4" ShapeID="_x0000_i1025" DrawAspect="Content" ObjectID="_1469529019" r:id="rId6"/>
        </w:object>
      </w:r>
      <w:r>
        <w:tab/>
      </w:r>
      <w:r>
        <w:tab/>
      </w:r>
      <w:r>
        <w:tab/>
      </w:r>
      <w:r>
        <w:tab/>
        <w:t xml:space="preserve">2.   </w:t>
      </w:r>
      <w:r w:rsidRPr="009436B5">
        <w:rPr>
          <w:position w:val="-6"/>
        </w:rPr>
        <w:object w:dxaOrig="1660" w:dyaOrig="279">
          <v:shape id="_x0000_i1026" type="#_x0000_t75" style="width:83.25pt;height:14.25pt" o:ole="">
            <v:imagedata r:id="rId7" o:title=""/>
          </v:shape>
          <o:OLEObject Type="Embed" ProgID="Equation.DSMT4" ShapeID="_x0000_i1026" DrawAspect="Content" ObjectID="_1469529020" r:id="rId8"/>
        </w:object>
      </w:r>
      <w:r>
        <w:tab/>
      </w:r>
      <w:r>
        <w:tab/>
      </w:r>
      <w:r>
        <w:tab/>
        <w:t xml:space="preserve">3.   </w:t>
      </w:r>
      <w:r w:rsidRPr="009436B5">
        <w:rPr>
          <w:position w:val="-6"/>
        </w:rPr>
        <w:object w:dxaOrig="1880" w:dyaOrig="279">
          <v:shape id="_x0000_i1027" type="#_x0000_t75" style="width:93.75pt;height:14.25pt" o:ole="">
            <v:imagedata r:id="rId9" o:title=""/>
          </v:shape>
          <o:OLEObject Type="Embed" ProgID="Equation.DSMT4" ShapeID="_x0000_i1027" DrawAspect="Content" ObjectID="_1469529021" r:id="rId10"/>
        </w:object>
      </w:r>
    </w:p>
    <w:p w:rsidR="009436B5" w:rsidRDefault="009436B5"/>
    <w:p w:rsidR="009436B5" w:rsidRDefault="009436B5"/>
    <w:p w:rsidR="009436B5" w:rsidRDefault="009436B5"/>
    <w:p w:rsidR="009436B5" w:rsidRDefault="009436B5"/>
    <w:p w:rsidR="009436B5" w:rsidRDefault="009436B5"/>
    <w:p w:rsidR="009436B5" w:rsidRDefault="009436B5"/>
    <w:p w:rsidR="009436B5" w:rsidRDefault="009436B5"/>
    <w:p w:rsidR="009436B5" w:rsidRDefault="009436B5"/>
    <w:p w:rsidR="009436B5" w:rsidRDefault="009436B5">
      <w:r>
        <w:t xml:space="preserve">4.   </w:t>
      </w:r>
      <w:r w:rsidR="0016210C" w:rsidRPr="0016210C">
        <w:rPr>
          <w:position w:val="-10"/>
        </w:rPr>
        <w:object w:dxaOrig="1219" w:dyaOrig="360">
          <v:shape id="_x0000_i1028" type="#_x0000_t75" style="width:60.75pt;height:18pt" o:ole="">
            <v:imagedata r:id="rId11" o:title=""/>
          </v:shape>
          <o:OLEObject Type="Embed" ProgID="Equation.DSMT4" ShapeID="_x0000_i1028" DrawAspect="Content" ObjectID="_1469529022" r:id="rId12"/>
        </w:object>
      </w:r>
      <w:r>
        <w:tab/>
      </w:r>
      <w:r>
        <w:tab/>
      </w:r>
      <w:r>
        <w:tab/>
        <w:t xml:space="preserve">5.   </w:t>
      </w:r>
      <w:r w:rsidRPr="009436B5">
        <w:rPr>
          <w:position w:val="-24"/>
        </w:rPr>
        <w:object w:dxaOrig="1040" w:dyaOrig="620">
          <v:shape id="_x0000_i1029" type="#_x0000_t75" style="width:51.75pt;height:30.75pt" o:ole="">
            <v:imagedata r:id="rId13" o:title=""/>
          </v:shape>
          <o:OLEObject Type="Embed" ProgID="Equation.DSMT4" ShapeID="_x0000_i1029" DrawAspect="Content" ObjectID="_1469529023" r:id="rId14"/>
        </w:object>
      </w:r>
      <w:r>
        <w:tab/>
      </w:r>
      <w:r>
        <w:tab/>
      </w:r>
      <w:r>
        <w:tab/>
      </w:r>
      <w:r>
        <w:tab/>
        <w:t xml:space="preserve">6.   </w:t>
      </w:r>
      <w:r w:rsidR="0016210C" w:rsidRPr="009436B5">
        <w:rPr>
          <w:position w:val="-24"/>
        </w:rPr>
        <w:object w:dxaOrig="1500" w:dyaOrig="620">
          <v:shape id="_x0000_i1030" type="#_x0000_t75" style="width:75pt;height:30.75pt" o:ole="">
            <v:imagedata r:id="rId15" o:title=""/>
          </v:shape>
          <o:OLEObject Type="Embed" ProgID="Equation.DSMT4" ShapeID="_x0000_i1030" DrawAspect="Content" ObjectID="_1469529024" r:id="rId16"/>
        </w:object>
      </w:r>
    </w:p>
    <w:p w:rsidR="009436B5" w:rsidRDefault="009436B5"/>
    <w:p w:rsidR="009436B5" w:rsidRDefault="009436B5"/>
    <w:p w:rsidR="009436B5" w:rsidRDefault="009436B5"/>
    <w:p w:rsidR="009436B5" w:rsidRDefault="009436B5"/>
    <w:p w:rsidR="009436B5" w:rsidRDefault="009436B5"/>
    <w:p w:rsidR="009436B5" w:rsidRDefault="009436B5"/>
    <w:p w:rsidR="009436B5" w:rsidRDefault="009436B5"/>
    <w:p w:rsidR="009436B5" w:rsidRDefault="009436B5">
      <w:r>
        <w:t xml:space="preserve">7.   </w:t>
      </w:r>
      <w:r w:rsidR="0016210C" w:rsidRPr="009436B5">
        <w:rPr>
          <w:position w:val="-10"/>
        </w:rPr>
        <w:object w:dxaOrig="2060" w:dyaOrig="320">
          <v:shape id="_x0000_i1031" type="#_x0000_t75" style="width:102.75pt;height:15.75pt" o:ole="">
            <v:imagedata r:id="rId17" o:title=""/>
          </v:shape>
          <o:OLEObject Type="Embed" ProgID="Equation.DSMT4" ShapeID="_x0000_i1031" DrawAspect="Content" ObjectID="_1469529025" r:id="rId18"/>
        </w:object>
      </w:r>
      <w:r>
        <w:tab/>
      </w:r>
      <w:r>
        <w:tab/>
      </w:r>
      <w:r>
        <w:tab/>
        <w:t xml:space="preserve">      8.   </w:t>
      </w:r>
      <w:r w:rsidR="002B6F12" w:rsidRPr="002B6F12">
        <w:rPr>
          <w:position w:val="-10"/>
        </w:rPr>
        <w:object w:dxaOrig="1920" w:dyaOrig="320">
          <v:shape id="_x0000_i1032" type="#_x0000_t75" style="width:96pt;height:15.75pt" o:ole="">
            <v:imagedata r:id="rId19" o:title=""/>
          </v:shape>
          <o:OLEObject Type="Embed" ProgID="Equation.DSMT4" ShapeID="_x0000_i1032" DrawAspect="Content" ObjectID="_1469529026" r:id="rId20"/>
        </w:object>
      </w:r>
    </w:p>
    <w:p w:rsidR="009436B5" w:rsidRDefault="009436B5"/>
    <w:p w:rsidR="009436B5" w:rsidRDefault="009436B5"/>
    <w:p w:rsidR="009436B5" w:rsidRDefault="009436B5"/>
    <w:p w:rsidR="009436B5" w:rsidRDefault="009436B5"/>
    <w:p w:rsidR="009436B5" w:rsidRDefault="009436B5"/>
    <w:p w:rsidR="009436B5" w:rsidRDefault="009436B5"/>
    <w:p w:rsidR="009436B5" w:rsidRDefault="009436B5"/>
    <w:p w:rsidR="009436B5" w:rsidRDefault="009436B5">
      <w:r>
        <w:t xml:space="preserve">9.   </w:t>
      </w:r>
      <w:r w:rsidRPr="009436B5">
        <w:rPr>
          <w:position w:val="-10"/>
        </w:rPr>
        <w:object w:dxaOrig="1480" w:dyaOrig="320">
          <v:shape id="_x0000_i1033" type="#_x0000_t75" style="width:74.25pt;height:15.75pt" o:ole="">
            <v:imagedata r:id="rId21" o:title=""/>
          </v:shape>
          <o:OLEObject Type="Embed" ProgID="Equation.DSMT4" ShapeID="_x0000_i1033" DrawAspect="Content" ObjectID="_1469529027" r:id="rId22"/>
        </w:object>
      </w:r>
      <w:r>
        <w:tab/>
      </w:r>
      <w:r>
        <w:tab/>
        <w:t xml:space="preserve">        10.   </w:t>
      </w:r>
      <w:r w:rsidR="002B6F12" w:rsidRPr="002B6F12">
        <w:rPr>
          <w:position w:val="-10"/>
        </w:rPr>
        <w:object w:dxaOrig="2020" w:dyaOrig="360">
          <v:shape id="_x0000_i1034" type="#_x0000_t75" style="width:101.25pt;height:18pt" o:ole="">
            <v:imagedata r:id="rId23" o:title=""/>
          </v:shape>
          <o:OLEObject Type="Embed" ProgID="Equation.DSMT4" ShapeID="_x0000_i1034" DrawAspect="Content" ObjectID="_1469529028" r:id="rId24"/>
        </w:object>
      </w:r>
      <w:r>
        <w:tab/>
      </w:r>
      <w:r>
        <w:tab/>
        <w:t xml:space="preserve">     11.   </w:t>
      </w:r>
      <w:r w:rsidR="0016210C" w:rsidRPr="009436B5">
        <w:rPr>
          <w:position w:val="-24"/>
        </w:rPr>
        <w:object w:dxaOrig="1719" w:dyaOrig="620">
          <v:shape id="_x0000_i1035" type="#_x0000_t75" style="width:86.25pt;height:30.75pt" o:ole="">
            <v:imagedata r:id="rId25" o:title=""/>
          </v:shape>
          <o:OLEObject Type="Embed" ProgID="Equation.DSMT4" ShapeID="_x0000_i1035" DrawAspect="Content" ObjectID="_1469529029" r:id="rId26"/>
        </w:object>
      </w:r>
    </w:p>
    <w:p w:rsidR="009436B5" w:rsidRDefault="009436B5"/>
    <w:p w:rsidR="009436B5" w:rsidRDefault="009436B5"/>
    <w:p w:rsidR="009436B5" w:rsidRDefault="009436B5"/>
    <w:p w:rsidR="009436B5" w:rsidRDefault="009436B5"/>
    <w:p w:rsidR="009436B5" w:rsidRDefault="009436B5"/>
    <w:p w:rsidR="009436B5" w:rsidRDefault="009436B5"/>
    <w:p w:rsidR="009436B5" w:rsidRDefault="009436B5"/>
    <w:p w:rsidR="009436B5" w:rsidRDefault="009436B5"/>
    <w:p w:rsidR="009436B5" w:rsidRDefault="009436B5">
      <w:r>
        <w:lastRenderedPageBreak/>
        <w:t xml:space="preserve">12.   </w:t>
      </w:r>
      <w:r w:rsidR="0016210C" w:rsidRPr="009436B5">
        <w:rPr>
          <w:position w:val="-24"/>
        </w:rPr>
        <w:object w:dxaOrig="1140" w:dyaOrig="620">
          <v:shape id="_x0000_i1036" type="#_x0000_t75" style="width:57pt;height:30.75pt" o:ole="">
            <v:imagedata r:id="rId27" o:title=""/>
          </v:shape>
          <o:OLEObject Type="Embed" ProgID="Equation.DSMT4" ShapeID="_x0000_i1036" DrawAspect="Content" ObjectID="_1469529030" r:id="rId28"/>
        </w:object>
      </w:r>
      <w:r>
        <w:tab/>
      </w:r>
      <w:r>
        <w:tab/>
      </w:r>
      <w:r>
        <w:tab/>
        <w:t xml:space="preserve">13.   </w:t>
      </w:r>
      <w:r w:rsidRPr="009436B5">
        <w:rPr>
          <w:position w:val="-24"/>
        </w:rPr>
        <w:object w:dxaOrig="1980" w:dyaOrig="620">
          <v:shape id="_x0000_i1037" type="#_x0000_t75" style="width:99pt;height:30.75pt" o:ole="">
            <v:imagedata r:id="rId29" o:title=""/>
          </v:shape>
          <o:OLEObject Type="Embed" ProgID="Equation.DSMT4" ShapeID="_x0000_i1037" DrawAspect="Content" ObjectID="_1469529031" r:id="rId30"/>
        </w:object>
      </w:r>
      <w:r>
        <w:tab/>
      </w:r>
      <w:r>
        <w:tab/>
        <w:t xml:space="preserve">14.   </w:t>
      </w:r>
      <w:r w:rsidRPr="009436B5">
        <w:rPr>
          <w:position w:val="-24"/>
        </w:rPr>
        <w:object w:dxaOrig="2020" w:dyaOrig="620">
          <v:shape id="_x0000_i1038" type="#_x0000_t75" style="width:101.25pt;height:30.75pt" o:ole="">
            <v:imagedata r:id="rId31" o:title=""/>
          </v:shape>
          <o:OLEObject Type="Embed" ProgID="Equation.DSMT4" ShapeID="_x0000_i1038" DrawAspect="Content" ObjectID="_1469529032" r:id="rId32"/>
        </w:object>
      </w:r>
    </w:p>
    <w:p w:rsidR="009436B5" w:rsidRDefault="009436B5"/>
    <w:p w:rsidR="002B6F12" w:rsidRDefault="002B6F12"/>
    <w:p w:rsidR="002B6F12" w:rsidRDefault="002B6F12"/>
    <w:p w:rsidR="002B6F12" w:rsidRDefault="002B6F12"/>
    <w:p w:rsidR="002B6F12" w:rsidRDefault="002B6F12"/>
    <w:p w:rsidR="002B6F12" w:rsidRDefault="002B6F12"/>
    <w:p w:rsidR="002B6F12" w:rsidRDefault="002B6F12"/>
    <w:p w:rsidR="002B6F12" w:rsidRDefault="002B6F12"/>
    <w:p w:rsidR="002B6F12" w:rsidRDefault="002B6F12">
      <w:r>
        <w:t xml:space="preserve">15.   </w:t>
      </w:r>
      <w:r w:rsidRPr="002B6F12">
        <w:rPr>
          <w:position w:val="-24"/>
        </w:rPr>
        <w:object w:dxaOrig="2160" w:dyaOrig="620">
          <v:shape id="_x0000_i1039" type="#_x0000_t75" style="width:108pt;height:30.75pt" o:ole="">
            <v:imagedata r:id="rId33" o:title=""/>
          </v:shape>
          <o:OLEObject Type="Embed" ProgID="Equation.DSMT4" ShapeID="_x0000_i1039" DrawAspect="Content" ObjectID="_1469529033" r:id="rId34"/>
        </w:object>
      </w:r>
      <w:r>
        <w:tab/>
      </w:r>
      <w:r>
        <w:tab/>
        <w:t xml:space="preserve">16.   </w:t>
      </w:r>
      <w:r w:rsidR="0016210C" w:rsidRPr="002B6F12">
        <w:rPr>
          <w:position w:val="-10"/>
        </w:rPr>
        <w:object w:dxaOrig="2860" w:dyaOrig="320">
          <v:shape id="_x0000_i1040" type="#_x0000_t75" style="width:143.25pt;height:15.75pt" o:ole="">
            <v:imagedata r:id="rId35" o:title=""/>
          </v:shape>
          <o:OLEObject Type="Embed" ProgID="Equation.DSMT4" ShapeID="_x0000_i1040" DrawAspect="Content" ObjectID="_1469529034" r:id="rId36"/>
        </w:object>
      </w:r>
      <w:r>
        <w:tab/>
      </w:r>
      <w:r>
        <w:tab/>
        <w:t xml:space="preserve">17.   </w:t>
      </w:r>
      <w:r w:rsidRPr="002B6F12">
        <w:rPr>
          <w:position w:val="-6"/>
        </w:rPr>
        <w:object w:dxaOrig="1680" w:dyaOrig="320">
          <v:shape id="_x0000_i1041" type="#_x0000_t75" style="width:84pt;height:15.75pt" o:ole="">
            <v:imagedata r:id="rId37" o:title=""/>
          </v:shape>
          <o:OLEObject Type="Embed" ProgID="Equation.DSMT4" ShapeID="_x0000_i1041" DrawAspect="Content" ObjectID="_1469529035" r:id="rId38"/>
        </w:object>
      </w:r>
    </w:p>
    <w:p w:rsidR="002B6F12" w:rsidRDefault="002B6F12"/>
    <w:p w:rsidR="002B6F12" w:rsidRDefault="002B6F12"/>
    <w:p w:rsidR="002B6F12" w:rsidRDefault="002B6F12"/>
    <w:p w:rsidR="002B6F12" w:rsidRDefault="002B6F12"/>
    <w:p w:rsidR="002B6F12" w:rsidRDefault="002B6F12"/>
    <w:p w:rsidR="002B6F12" w:rsidRDefault="002B6F12"/>
    <w:p w:rsidR="002B6F12" w:rsidRDefault="002B6F12"/>
    <w:p w:rsidR="002B6F12" w:rsidRDefault="002B6F12"/>
    <w:p w:rsidR="002B6F12" w:rsidRDefault="002B6F12">
      <w:r>
        <w:t xml:space="preserve">18.   </w:t>
      </w:r>
      <w:r w:rsidRPr="002B6F12">
        <w:rPr>
          <w:position w:val="-24"/>
        </w:rPr>
        <w:object w:dxaOrig="880" w:dyaOrig="620">
          <v:shape id="_x0000_i1042" type="#_x0000_t75" style="width:44.25pt;height:30.75pt" o:ole="">
            <v:imagedata r:id="rId39" o:title=""/>
          </v:shape>
          <o:OLEObject Type="Embed" ProgID="Equation.DSMT4" ShapeID="_x0000_i1042" DrawAspect="Content" ObjectID="_1469529036" r:id="rId40"/>
        </w:object>
      </w:r>
      <w:r>
        <w:tab/>
      </w:r>
      <w:r>
        <w:tab/>
      </w:r>
      <w:r>
        <w:tab/>
        <w:t xml:space="preserve">19.   </w:t>
      </w:r>
      <w:r w:rsidRPr="002B6F12">
        <w:rPr>
          <w:position w:val="-24"/>
        </w:rPr>
        <w:object w:dxaOrig="1280" w:dyaOrig="660">
          <v:shape id="_x0000_i1043" type="#_x0000_t75" style="width:63.75pt;height:33pt" o:ole="">
            <v:imagedata r:id="rId41" o:title=""/>
          </v:shape>
          <o:OLEObject Type="Embed" ProgID="Equation.DSMT4" ShapeID="_x0000_i1043" DrawAspect="Content" ObjectID="_1469529037" r:id="rId42"/>
        </w:object>
      </w:r>
      <w:r>
        <w:tab/>
      </w:r>
      <w:r>
        <w:tab/>
        <w:t xml:space="preserve">20.   </w:t>
      </w:r>
      <w:r w:rsidRPr="002B6F12">
        <w:rPr>
          <w:position w:val="-10"/>
        </w:rPr>
        <w:object w:dxaOrig="3540" w:dyaOrig="360">
          <v:shape id="_x0000_i1044" type="#_x0000_t75" style="width:177pt;height:18pt" o:ole="">
            <v:imagedata r:id="rId43" o:title=""/>
          </v:shape>
          <o:OLEObject Type="Embed" ProgID="Equation.DSMT4" ShapeID="_x0000_i1044" DrawAspect="Content" ObjectID="_1469529038" r:id="rId44"/>
        </w:object>
      </w:r>
    </w:p>
    <w:p w:rsidR="002B6F12" w:rsidRDefault="002B6F12"/>
    <w:p w:rsidR="002B6F12" w:rsidRDefault="002B6F12"/>
    <w:p w:rsidR="002B6F12" w:rsidRDefault="002B6F12"/>
    <w:p w:rsidR="002B6F12" w:rsidRDefault="002B6F12"/>
    <w:p w:rsidR="002B6F12" w:rsidRDefault="002B6F12"/>
    <w:p w:rsidR="002B6F12" w:rsidRDefault="002B6F12"/>
    <w:p w:rsidR="002B6F12" w:rsidRDefault="002B6F12"/>
    <w:p w:rsidR="002B6F12" w:rsidRDefault="002B6F12"/>
    <w:p w:rsidR="002B6F12" w:rsidRDefault="002B6F12"/>
    <w:p w:rsidR="002B6F12" w:rsidRDefault="002B6F12">
      <w:r>
        <w:t xml:space="preserve">21.   </w:t>
      </w:r>
      <w:r w:rsidRPr="002B6F12">
        <w:rPr>
          <w:position w:val="-6"/>
        </w:rPr>
        <w:object w:dxaOrig="2520" w:dyaOrig="320">
          <v:shape id="_x0000_i1045" type="#_x0000_t75" style="width:126pt;height:15.75pt" o:ole="">
            <v:imagedata r:id="rId45" o:title=""/>
          </v:shape>
          <o:OLEObject Type="Embed" ProgID="Equation.DSMT4" ShapeID="_x0000_i1045" DrawAspect="Content" ObjectID="_1469529039" r:id="rId46"/>
        </w:object>
      </w:r>
      <w:r w:rsidR="0016210C">
        <w:tab/>
      </w:r>
      <w:r w:rsidR="0016210C">
        <w:tab/>
        <w:t xml:space="preserve">22.   </w:t>
      </w:r>
      <w:r w:rsidR="0016210C" w:rsidRPr="0016210C">
        <w:rPr>
          <w:position w:val="-10"/>
        </w:rPr>
        <w:object w:dxaOrig="2439" w:dyaOrig="320">
          <v:shape id="_x0000_i1046" type="#_x0000_t75" style="width:122.25pt;height:15.75pt" o:ole="">
            <v:imagedata r:id="rId47" o:title=""/>
          </v:shape>
          <o:OLEObject Type="Embed" ProgID="Equation.DSMT4" ShapeID="_x0000_i1046" DrawAspect="Content" ObjectID="_1469529040" r:id="rId48"/>
        </w:object>
      </w:r>
    </w:p>
    <w:sectPr w:rsidR="002B6F12" w:rsidSect="00F830B2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CAD41C7"/>
    <w:multiLevelType w:val="hybridMultilevel"/>
    <w:tmpl w:val="519A059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10"/>
  <w:displayHorizontalDrawingGridEvery w:val="2"/>
  <w:displayVerticalDrawingGridEvery w:val="2"/>
  <w:characterSpacingControl w:val="doNotCompress"/>
  <w:compat/>
  <w:rsids>
    <w:rsidRoot w:val="009436B5"/>
    <w:rsid w:val="00013332"/>
    <w:rsid w:val="00040DF6"/>
    <w:rsid w:val="00105F8B"/>
    <w:rsid w:val="00143711"/>
    <w:rsid w:val="0016210C"/>
    <w:rsid w:val="001C6D64"/>
    <w:rsid w:val="001D7F5D"/>
    <w:rsid w:val="001F2BAF"/>
    <w:rsid w:val="00234B45"/>
    <w:rsid w:val="002B36EA"/>
    <w:rsid w:val="002B6F12"/>
    <w:rsid w:val="002D5A75"/>
    <w:rsid w:val="003E04D6"/>
    <w:rsid w:val="003F331C"/>
    <w:rsid w:val="004B1235"/>
    <w:rsid w:val="00593A94"/>
    <w:rsid w:val="006A38E3"/>
    <w:rsid w:val="00793C64"/>
    <w:rsid w:val="008F43BC"/>
    <w:rsid w:val="00910661"/>
    <w:rsid w:val="009436B5"/>
    <w:rsid w:val="00A71CE1"/>
    <w:rsid w:val="00AB1CD5"/>
    <w:rsid w:val="00AF7E4E"/>
    <w:rsid w:val="00B26A2C"/>
    <w:rsid w:val="00B327AA"/>
    <w:rsid w:val="00B80607"/>
    <w:rsid w:val="00C00A50"/>
    <w:rsid w:val="00C80205"/>
    <w:rsid w:val="00E44C07"/>
    <w:rsid w:val="00F06782"/>
    <w:rsid w:val="00F830B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line="276" w:lineRule="auto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F2BA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436B5"/>
    <w:pPr>
      <w:spacing w:after="200"/>
      <w:ind w:firstLine="0"/>
      <w:contextualSpacing/>
    </w:pPr>
    <w:rPr>
      <w:rFonts w:asciiTheme="minorHAnsi" w:hAnsiTheme="minorHAnsi" w:cstheme="minorBidi"/>
      <w:sz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</TotalTime>
  <Pages>2</Pages>
  <Words>157</Words>
  <Characters>899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5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4</cp:revision>
  <cp:lastPrinted>2014-08-14T16:13:00Z</cp:lastPrinted>
  <dcterms:created xsi:type="dcterms:W3CDTF">2014-08-13T21:24:00Z</dcterms:created>
  <dcterms:modified xsi:type="dcterms:W3CDTF">2014-08-14T17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